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35A3" w:rsidRDefault="007035A3" w:rsidP="007035A3">
      <w:pPr>
        <w:jc w:val="center"/>
      </w:pPr>
      <w:r>
        <w:t xml:space="preserve">Lewis Structure Worksheet </w:t>
      </w:r>
    </w:p>
    <w:p w:rsidR="007035A3" w:rsidRDefault="007035A3" w:rsidP="007035A3"/>
    <w:p w:rsidR="007035A3" w:rsidRDefault="007035A3" w:rsidP="007035A3">
      <w:pPr>
        <w:numPr>
          <w:ilvl w:val="0"/>
          <w:numId w:val="1"/>
        </w:numPr>
      </w:pPr>
      <w:r>
        <w:t>Draw Lewis dot structures for each of the following elements:</w:t>
      </w:r>
    </w:p>
    <w:p w:rsidR="007035A3" w:rsidRDefault="007035A3" w:rsidP="007035A3">
      <w:pPr>
        <w:ind w:left="360"/>
      </w:pPr>
    </w:p>
    <w:p w:rsidR="007035A3" w:rsidRDefault="007035A3" w:rsidP="007035A3">
      <w:pPr>
        <w:ind w:left="720"/>
      </w:pPr>
      <w:r>
        <w:t xml:space="preserve">A) </w:t>
      </w:r>
      <w:proofErr w:type="gramStart"/>
      <w:r>
        <w:t>antimony</w:t>
      </w:r>
      <w:proofErr w:type="gramEnd"/>
      <w:r>
        <w:tab/>
      </w:r>
      <w:r>
        <w:tab/>
        <w:t>B) magnesium</w:t>
      </w:r>
      <w:r>
        <w:tab/>
      </w:r>
      <w:r>
        <w:tab/>
        <w:t>C) silicon</w:t>
      </w:r>
      <w:r>
        <w:tab/>
      </w:r>
      <w:r>
        <w:tab/>
        <w:t>D) iodine</w:t>
      </w:r>
    </w:p>
    <w:p w:rsidR="007035A3" w:rsidRDefault="007035A3" w:rsidP="007035A3"/>
    <w:p w:rsidR="007035A3" w:rsidRDefault="007035A3" w:rsidP="007035A3"/>
    <w:p w:rsidR="007035A3" w:rsidRDefault="007035A3" w:rsidP="007035A3"/>
    <w:p w:rsidR="007035A3" w:rsidRDefault="007035A3" w:rsidP="007035A3"/>
    <w:p w:rsidR="007035A3" w:rsidRDefault="007035A3" w:rsidP="007035A3">
      <w:pPr>
        <w:pStyle w:val="ListParagraph"/>
        <w:numPr>
          <w:ilvl w:val="0"/>
          <w:numId w:val="1"/>
        </w:numPr>
      </w:pPr>
      <w:r>
        <w:t xml:space="preserve">Draw the Lewis Structures for the following molecules. </w:t>
      </w:r>
    </w:p>
    <w:p w:rsidR="007035A3" w:rsidRDefault="007035A3" w:rsidP="007035A3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28"/>
        <w:gridCol w:w="4428"/>
      </w:tblGrid>
      <w:tr w:rsidR="007035A3" w:rsidTr="00B15199"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t>CH</w:t>
            </w:r>
            <w:r w:rsidRPr="00781F77">
              <w:rPr>
                <w:vertAlign w:val="subscript"/>
              </w:rPr>
              <w:t>4</w:t>
            </w:r>
          </w:p>
          <w:p w:rsidR="007035A3" w:rsidRDefault="007035A3" w:rsidP="00B15199">
            <w:pPr>
              <w:spacing w:line="360" w:lineRule="auto"/>
            </w:pPr>
            <w:r>
              <w:t xml:space="preserve">Total # Valence Electrons: 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Pr="00781F77" w:rsidRDefault="007035A3" w:rsidP="00B15199">
            <w:pPr>
              <w:jc w:val="center"/>
              <w:rPr>
                <w:color w:val="FF0000"/>
              </w:rPr>
            </w:pPr>
          </w:p>
          <w:p w:rsidR="007035A3" w:rsidRDefault="007035A3" w:rsidP="00B15199"/>
        </w:tc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t>H</w:t>
            </w:r>
            <w:r w:rsidRPr="00781F77">
              <w:rPr>
                <w:vertAlign w:val="subscript"/>
              </w:rPr>
              <w:t>2</w:t>
            </w:r>
            <w:r>
              <w:t>O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/>
          <w:p w:rsidR="007035A3" w:rsidRDefault="007035A3" w:rsidP="00B15199">
            <w:pPr>
              <w:jc w:val="center"/>
            </w:pPr>
          </w:p>
        </w:tc>
      </w:tr>
      <w:tr w:rsidR="007035A3" w:rsidTr="00B15199"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t>ClO</w:t>
            </w:r>
            <w:r w:rsidRPr="00781F77">
              <w:rPr>
                <w:vertAlign w:val="subscript"/>
              </w:rPr>
              <w:t>3</w:t>
            </w:r>
            <w:r w:rsidRPr="00781F77">
              <w:rPr>
                <w:vertAlign w:val="superscript"/>
              </w:rPr>
              <w:t>-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/>
        </w:tc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t>HCN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/>
          <w:p w:rsidR="007035A3" w:rsidRDefault="007035A3" w:rsidP="00B15199">
            <w:pPr>
              <w:jc w:val="center"/>
            </w:pPr>
          </w:p>
          <w:p w:rsidR="007035A3" w:rsidRDefault="007035A3" w:rsidP="00B15199"/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</w:tc>
      </w:tr>
      <w:tr w:rsidR="007035A3" w:rsidTr="00B15199"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t>H</w:t>
            </w:r>
            <w:r w:rsidRPr="00781F77">
              <w:rPr>
                <w:vertAlign w:val="subscript"/>
              </w:rPr>
              <w:t>3</w:t>
            </w:r>
            <w:r>
              <w:t>O</w:t>
            </w:r>
            <w:r w:rsidRPr="00781F77">
              <w:rPr>
                <w:vertAlign w:val="superscript"/>
              </w:rPr>
              <w:t>+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/>
        </w:tc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t>NH</w:t>
            </w:r>
            <w:r w:rsidRPr="00781F77">
              <w:rPr>
                <w:vertAlign w:val="subscript"/>
              </w:rPr>
              <w:t>3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>
            <w:pPr>
              <w:jc w:val="center"/>
            </w:pPr>
          </w:p>
        </w:tc>
      </w:tr>
      <w:tr w:rsidR="007035A3" w:rsidTr="00B15199"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t>NH</w:t>
            </w:r>
            <w:r w:rsidRPr="00781F77">
              <w:rPr>
                <w:vertAlign w:val="subscript"/>
              </w:rPr>
              <w:t>2</w:t>
            </w:r>
            <w:r w:rsidRPr="00781F77">
              <w:rPr>
                <w:vertAlign w:val="superscript"/>
              </w:rPr>
              <w:t>-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/>
          <w:p w:rsidR="007035A3" w:rsidRDefault="007035A3" w:rsidP="00B15199">
            <w:pPr>
              <w:jc w:val="center"/>
            </w:pPr>
          </w:p>
          <w:p w:rsidR="007035A3" w:rsidRDefault="007035A3" w:rsidP="007035A3"/>
          <w:p w:rsidR="007035A3" w:rsidRDefault="007035A3" w:rsidP="00B15199">
            <w:pPr>
              <w:jc w:val="center"/>
            </w:pPr>
          </w:p>
          <w:p w:rsidR="007035A3" w:rsidRDefault="007035A3" w:rsidP="00B15199"/>
          <w:p w:rsidR="007035A3" w:rsidRDefault="007035A3" w:rsidP="00B15199">
            <w:pPr>
              <w:jc w:val="center"/>
            </w:pPr>
          </w:p>
        </w:tc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t>N</w:t>
            </w:r>
            <w:r w:rsidRPr="00781F77">
              <w:rPr>
                <w:vertAlign w:val="subscript"/>
              </w:rPr>
              <w:t>3</w:t>
            </w:r>
            <w:r w:rsidRPr="00781F77">
              <w:rPr>
                <w:vertAlign w:val="superscript"/>
              </w:rPr>
              <w:t>-</w:t>
            </w:r>
          </w:p>
          <w:p w:rsidR="007035A3" w:rsidRDefault="007035A3" w:rsidP="00B15199">
            <w:pPr>
              <w:spacing w:line="360" w:lineRule="auto"/>
            </w:pPr>
            <w:r>
              <w:t xml:space="preserve">Total # Valence Electrons:  </w:t>
            </w:r>
          </w:p>
          <w:p w:rsidR="007035A3" w:rsidRDefault="007035A3" w:rsidP="00B15199">
            <w:r>
              <w:t>Lewis Structure:</w:t>
            </w:r>
          </w:p>
        </w:tc>
      </w:tr>
      <w:tr w:rsidR="007035A3" w:rsidTr="00B15199"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lastRenderedPageBreak/>
              <w:t>NH</w:t>
            </w:r>
            <w:r w:rsidRPr="00781F77">
              <w:rPr>
                <w:vertAlign w:val="subscript"/>
              </w:rPr>
              <w:t>4</w:t>
            </w:r>
            <w:r w:rsidRPr="00781F77">
              <w:rPr>
                <w:vertAlign w:val="superscript"/>
              </w:rPr>
              <w:t>+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>
            <w:pPr>
              <w:jc w:val="center"/>
            </w:pPr>
          </w:p>
        </w:tc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t>NOF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</w:tc>
      </w:tr>
      <w:tr w:rsidR="007035A3" w:rsidTr="00B15199"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 w:rsidRPr="000A4C4F">
              <w:t>C</w:t>
            </w:r>
            <w:r w:rsidRPr="00781F77">
              <w:rPr>
                <w:vertAlign w:val="subscript"/>
              </w:rPr>
              <w:t>2</w:t>
            </w:r>
            <w:r w:rsidRPr="000A4C4F">
              <w:t>H</w:t>
            </w:r>
            <w:r w:rsidRPr="00781F77">
              <w:rPr>
                <w:vertAlign w:val="subscript"/>
              </w:rPr>
              <w:t>4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</w:rPr>
            </w:pPr>
            <w:r>
              <w:t xml:space="preserve">Total # Valence Electrons: 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/>
          <w:p w:rsidR="007035A3" w:rsidRDefault="007035A3" w:rsidP="00B15199">
            <w:pPr>
              <w:jc w:val="center"/>
            </w:pPr>
          </w:p>
          <w:p w:rsidR="007035A3" w:rsidRDefault="007035A3" w:rsidP="00B15199"/>
        </w:tc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t>ClF</w:t>
            </w:r>
            <w:r w:rsidRPr="00781F77">
              <w:rPr>
                <w:vertAlign w:val="subscript"/>
              </w:rPr>
              <w:t>2</w:t>
            </w:r>
            <w:r w:rsidRPr="00781F77">
              <w:rPr>
                <w:vertAlign w:val="superscript"/>
              </w:rPr>
              <w:t>+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/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/>
        </w:tc>
      </w:tr>
      <w:tr w:rsidR="007035A3" w:rsidTr="00B15199"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t>C</w:t>
            </w:r>
            <w:r w:rsidRPr="00781F77">
              <w:rPr>
                <w:vertAlign w:val="subscript"/>
              </w:rPr>
              <w:t>2</w:t>
            </w:r>
            <w:r>
              <w:t>H</w:t>
            </w:r>
            <w:r w:rsidRPr="00781F77">
              <w:rPr>
                <w:vertAlign w:val="subscript"/>
              </w:rPr>
              <w:t>2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/>
          <w:p w:rsidR="007035A3" w:rsidRDefault="007035A3" w:rsidP="00B15199"/>
          <w:p w:rsidR="007035A3" w:rsidRDefault="007035A3" w:rsidP="00B15199">
            <w:pPr>
              <w:jc w:val="center"/>
            </w:pPr>
          </w:p>
          <w:p w:rsidR="007035A3" w:rsidRDefault="007035A3" w:rsidP="00B15199"/>
          <w:p w:rsidR="007035A3" w:rsidRDefault="007035A3" w:rsidP="00B15199"/>
          <w:p w:rsidR="007035A3" w:rsidRDefault="007035A3" w:rsidP="00B15199"/>
          <w:p w:rsidR="007035A3" w:rsidRDefault="007035A3" w:rsidP="00B15199"/>
        </w:tc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t>FNO</w:t>
            </w:r>
            <w:r w:rsidRPr="00781F77">
              <w:rPr>
                <w:vertAlign w:val="subscript"/>
              </w:rPr>
              <w:t>2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/>
          <w:p w:rsidR="007035A3" w:rsidRPr="007035A3" w:rsidRDefault="007035A3" w:rsidP="00B15199">
            <w:pPr>
              <w:jc w:val="center"/>
            </w:pPr>
          </w:p>
          <w:p w:rsidR="007035A3" w:rsidRPr="00781F77" w:rsidRDefault="007035A3" w:rsidP="00B15199">
            <w:pPr>
              <w:jc w:val="center"/>
              <w:rPr>
                <w:b/>
              </w:rPr>
            </w:pPr>
          </w:p>
        </w:tc>
      </w:tr>
      <w:tr w:rsidR="007035A3" w:rsidTr="00B15199"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t>PO</w:t>
            </w:r>
            <w:r>
              <w:rPr>
                <w:vertAlign w:val="subscript"/>
              </w:rPr>
              <w:t>4</w:t>
            </w:r>
            <w:r w:rsidRPr="00362B76">
              <w:rPr>
                <w:vertAlign w:val="superscript"/>
              </w:rPr>
              <w:t>-3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/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</w:tc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t>CH</w:t>
            </w:r>
            <w:r>
              <w:rPr>
                <w:vertAlign w:val="subscript"/>
              </w:rPr>
              <w:t>2</w:t>
            </w:r>
            <w:r w:rsidRPr="00362B76">
              <w:t>O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Default="007035A3" w:rsidP="00B15199"/>
        </w:tc>
      </w:tr>
      <w:tr w:rsidR="007035A3" w:rsidTr="00B15199"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t>H</w:t>
            </w:r>
            <w:r w:rsidRPr="00781F77"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2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/>
          <w:p w:rsidR="007035A3" w:rsidRDefault="007035A3" w:rsidP="00B15199"/>
        </w:tc>
        <w:tc>
          <w:tcPr>
            <w:tcW w:w="4428" w:type="dxa"/>
          </w:tcPr>
          <w:p w:rsidR="007035A3" w:rsidRDefault="007035A3" w:rsidP="00B15199">
            <w:pPr>
              <w:numPr>
                <w:ilvl w:val="0"/>
                <w:numId w:val="2"/>
              </w:numPr>
              <w:spacing w:line="360" w:lineRule="auto"/>
            </w:pPr>
            <w:r>
              <w:t>F</w:t>
            </w:r>
            <w:r w:rsidRPr="00781F77">
              <w:rPr>
                <w:vertAlign w:val="subscript"/>
              </w:rPr>
              <w:t>2</w:t>
            </w:r>
            <w:r>
              <w:t>O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/>
          <w:p w:rsidR="007035A3" w:rsidRDefault="007035A3" w:rsidP="00B15199">
            <w:pPr>
              <w:jc w:val="center"/>
            </w:pPr>
          </w:p>
          <w:p w:rsidR="007035A3" w:rsidRDefault="007035A3" w:rsidP="00B15199"/>
          <w:p w:rsidR="007035A3" w:rsidRDefault="007035A3" w:rsidP="00B15199">
            <w:pPr>
              <w:jc w:val="center"/>
            </w:pPr>
          </w:p>
          <w:p w:rsidR="007035A3" w:rsidRDefault="007035A3" w:rsidP="00B15199">
            <w:pPr>
              <w:jc w:val="center"/>
            </w:pPr>
          </w:p>
          <w:p w:rsidR="007035A3" w:rsidRPr="00781F77" w:rsidRDefault="007035A3" w:rsidP="00B15199">
            <w:pPr>
              <w:jc w:val="center"/>
              <w:rPr>
                <w:b/>
                <w:color w:val="FF0000"/>
              </w:rPr>
            </w:pPr>
          </w:p>
        </w:tc>
      </w:tr>
    </w:tbl>
    <w:p w:rsidR="007035A3" w:rsidRDefault="007035A3" w:rsidP="00D96194">
      <w:r>
        <w:lastRenderedPageBreak/>
        <w:t>Lewis Structure Worksheet Key</w:t>
      </w:r>
    </w:p>
    <w:p w:rsidR="007035A3" w:rsidRDefault="007035A3" w:rsidP="00D96194"/>
    <w:p w:rsidR="00D96194" w:rsidRDefault="00D96194" w:rsidP="007035A3">
      <w:pPr>
        <w:pStyle w:val="ListParagraph"/>
        <w:numPr>
          <w:ilvl w:val="0"/>
          <w:numId w:val="3"/>
        </w:numPr>
      </w:pPr>
      <w:r>
        <w:t>Draw Lewis dot structures for each of the following elements:</w:t>
      </w:r>
    </w:p>
    <w:p w:rsidR="00D96194" w:rsidRDefault="00D96194" w:rsidP="00D96194">
      <w:pPr>
        <w:ind w:left="360"/>
      </w:pPr>
    </w:p>
    <w:p w:rsidR="00D96194" w:rsidRDefault="00D96194" w:rsidP="00D96194">
      <w:pPr>
        <w:ind w:left="720"/>
      </w:pPr>
      <w:r>
        <w:t xml:space="preserve">A) </w:t>
      </w:r>
      <w:proofErr w:type="gramStart"/>
      <w:r>
        <w:t>antimony</w:t>
      </w:r>
      <w:proofErr w:type="gramEnd"/>
      <w:r>
        <w:tab/>
      </w:r>
      <w:r>
        <w:tab/>
        <w:t>B) magnesium</w:t>
      </w:r>
      <w:r>
        <w:tab/>
      </w:r>
      <w:r>
        <w:tab/>
        <w:t>C) silicon</w:t>
      </w:r>
      <w:r>
        <w:tab/>
      </w:r>
      <w:r>
        <w:tab/>
        <w:t>D) iodin</w:t>
      </w:r>
      <w:bookmarkStart w:id="0" w:name="_GoBack"/>
      <w:bookmarkEnd w:id="0"/>
      <w:r>
        <w:t>e</w:t>
      </w:r>
    </w:p>
    <w:p w:rsidR="00D96194" w:rsidRDefault="00D96194" w:rsidP="00D96194">
      <w:pPr>
        <w:ind w:left="360"/>
      </w:pPr>
    </w:p>
    <w:p w:rsidR="00D96194" w:rsidRDefault="00D96194" w:rsidP="00D96194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00965</wp:posOffset>
                </wp:positionV>
                <wp:extent cx="59690" cy="57785"/>
                <wp:effectExtent l="11430" t="13335" r="5080" b="5080"/>
                <wp:wrapNone/>
                <wp:docPr id="17" name="Ova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6148E10" id="Oval 17" o:spid="_x0000_s1026" style="position:absolute;margin-left:4in;margin-top:7.95pt;width:4.7pt;height:4.5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" fillcolor="red" stroke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00965</wp:posOffset>
                </wp:positionV>
                <wp:extent cx="59690" cy="57785"/>
                <wp:effectExtent l="11430" t="13335" r="5080" b="5080"/>
                <wp:wrapNone/>
                <wp:docPr id="15" name="Oval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820B677" id="Oval 15" o:spid="_x0000_s1026" style="position:absolute;margin-left:180pt;margin-top:7.95pt;width:4.7pt;height:4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" fillcolor="red" stroke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100965</wp:posOffset>
                </wp:positionV>
                <wp:extent cx="59690" cy="57785"/>
                <wp:effectExtent l="11430" t="13335" r="5080" b="5080"/>
                <wp:wrapNone/>
                <wp:docPr id="14" name="Oval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9690BD6" id="Oval 14" o:spid="_x0000_s1026" style="position:absolute;margin-left:81pt;margin-top:7.95pt;width:4.7pt;height:4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" fillcolor="red" stroke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00965</wp:posOffset>
                </wp:positionV>
                <wp:extent cx="59690" cy="57785"/>
                <wp:effectExtent l="11430" t="13335" r="5080" b="5080"/>
                <wp:wrapNone/>
                <wp:docPr id="13" name="Oval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1D422B3" id="Oval 13" o:spid="_x0000_s1026" style="position:absolute;margin-left:1in;margin-top:7.95pt;width:4.7pt;height:4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" fillcolor="red" stroke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0" allowOverlap="1">
                <wp:simplePos x="0" y="0"/>
                <wp:positionH relativeFrom="column">
                  <wp:posOffset>5064760</wp:posOffset>
                </wp:positionH>
                <wp:positionV relativeFrom="paragraph">
                  <wp:posOffset>108585</wp:posOffset>
                </wp:positionV>
                <wp:extent cx="59690" cy="57785"/>
                <wp:effectExtent l="8890" t="11430" r="7620" b="6985"/>
                <wp:wrapNone/>
                <wp:docPr id="12" name="Oval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04CAA42" id="Oval 12" o:spid="_x0000_s1026" style="position:absolute;margin-left:398.8pt;margin-top:8.55pt;width:4.7pt;height:4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" o:allowincell="f" fillcolor="red" stroke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0" allowOverlap="1">
                <wp:simplePos x="0" y="0"/>
                <wp:positionH relativeFrom="column">
                  <wp:posOffset>4945380</wp:posOffset>
                </wp:positionH>
                <wp:positionV relativeFrom="paragraph">
                  <wp:posOffset>108585</wp:posOffset>
                </wp:positionV>
                <wp:extent cx="59690" cy="57785"/>
                <wp:effectExtent l="13335" t="11430" r="12700" b="6985"/>
                <wp:wrapNone/>
                <wp:docPr id="11" name="Oval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716E41A" id="Oval 11" o:spid="_x0000_s1026" style="position:absolute;margin-left:389.4pt;margin-top:8.55pt;width:4.7pt;height:4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" o:allowincell="f" fillcolor="red" strokecolor="red"/>
            </w:pict>
          </mc:Fallback>
        </mc:AlternateContent>
      </w:r>
      <w:r>
        <w:tab/>
      </w:r>
      <w:r>
        <w:tab/>
      </w:r>
      <w:r>
        <w:tab/>
      </w:r>
      <w:r>
        <w:tab/>
      </w:r>
    </w:p>
    <w:p w:rsidR="00D96194" w:rsidRDefault="008A21D2" w:rsidP="00D96194">
      <w:pPr>
        <w:ind w:left="360"/>
        <w:rPr>
          <w:color w:val="FF0000"/>
          <w:sz w:val="4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3508131</wp:posOffset>
                </wp:positionH>
                <wp:positionV relativeFrom="paragraph">
                  <wp:posOffset>207058</wp:posOffset>
                </wp:positionV>
                <wp:extent cx="59690" cy="57785"/>
                <wp:effectExtent l="11430" t="13335" r="5080" b="5080"/>
                <wp:wrapNone/>
                <wp:docPr id="18" name="Oval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EBE20BD" id="Oval 18" o:spid="_x0000_s1026" style="position:absolute;margin-left:276.25pt;margin-top:16.3pt;width:4.7pt;height:4.5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" fillcolor="red" stroke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690446</wp:posOffset>
                </wp:positionH>
                <wp:positionV relativeFrom="paragraph">
                  <wp:posOffset>210820</wp:posOffset>
                </wp:positionV>
                <wp:extent cx="59690" cy="57785"/>
                <wp:effectExtent l="11430" t="13335" r="5080" b="5080"/>
                <wp:wrapNone/>
                <wp:docPr id="16" name="Oval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A2295DA" id="Oval 16" o:spid="_x0000_s1026" style="position:absolute;margin-left:211.85pt;margin-top:16.6pt;width:4.7pt;height:4.5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" fillcolor="red" strokecolor="red"/>
            </w:pict>
          </mc:Fallback>
        </mc:AlternateContent>
      </w:r>
      <w:r w:rsidR="00D96194"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154305</wp:posOffset>
                </wp:positionV>
                <wp:extent cx="59690" cy="57785"/>
                <wp:effectExtent l="11430" t="13335" r="5080" b="5080"/>
                <wp:wrapNone/>
                <wp:docPr id="10" name="Oval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D4AB23A" id="Oval 10" o:spid="_x0000_s1026" style="position:absolute;margin-left:306pt;margin-top:12.15pt;width:4.7pt;height:4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" fillcolor="red" strokecolor="red"/>
            </w:pict>
          </mc:Fallback>
        </mc:AlternateContent>
      </w:r>
      <w:r w:rsidR="00D96194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268605</wp:posOffset>
                </wp:positionV>
                <wp:extent cx="59690" cy="57785"/>
                <wp:effectExtent l="11430" t="13335" r="5080" b="5080"/>
                <wp:wrapNone/>
                <wp:docPr id="9" name="Oval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2A9E199" id="Oval 9" o:spid="_x0000_s1026" style="position:absolute;margin-left:63pt;margin-top:21.15pt;width:4.7pt;height:4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" fillcolor="red" strokecolor="red"/>
            </w:pict>
          </mc:Fallback>
        </mc:AlternateContent>
      </w:r>
      <w:r w:rsidR="00D96194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54305</wp:posOffset>
                </wp:positionV>
                <wp:extent cx="59690" cy="57785"/>
                <wp:effectExtent l="11430" t="13335" r="5080" b="5080"/>
                <wp:wrapNone/>
                <wp:docPr id="8" name="Oval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15B2152" id="Oval 8" o:spid="_x0000_s1026" style="position:absolute;margin-left:99pt;margin-top:12.15pt;width:4.7pt;height:4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" fillcolor="red" strokecolor="red"/>
            </w:pict>
          </mc:Fallback>
        </mc:AlternateContent>
      </w:r>
      <w:r w:rsidR="00D96194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column">
                  <wp:posOffset>5184140</wp:posOffset>
                </wp:positionH>
                <wp:positionV relativeFrom="paragraph">
                  <wp:posOffset>276225</wp:posOffset>
                </wp:positionV>
                <wp:extent cx="59690" cy="57785"/>
                <wp:effectExtent l="13970" t="11430" r="12065" b="6985"/>
                <wp:wrapNone/>
                <wp:docPr id="7" name="Oval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F355467" id="Oval 7" o:spid="_x0000_s1026" style="position:absolute;margin-left:408.2pt;margin-top:21.75pt;width:4.7pt;height:4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" o:allowincell="f" fillcolor="red" strokecolor="red"/>
            </w:pict>
          </mc:Fallback>
        </mc:AlternateContent>
      </w:r>
      <w:r w:rsidR="00D96194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column">
                  <wp:posOffset>5005070</wp:posOffset>
                </wp:positionH>
                <wp:positionV relativeFrom="paragraph">
                  <wp:posOffset>391795</wp:posOffset>
                </wp:positionV>
                <wp:extent cx="59690" cy="57785"/>
                <wp:effectExtent l="6350" t="12700" r="10160" b="5715"/>
                <wp:wrapNone/>
                <wp:docPr id="6" name="Oval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5D77547" id="Oval 6" o:spid="_x0000_s1026" style="position:absolute;margin-left:394.1pt;margin-top:30.85pt;width:4.7pt;height:4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" o:allowincell="f" fillcolor="red" strokecolor="red"/>
            </w:pict>
          </mc:Fallback>
        </mc:AlternateContent>
      </w:r>
      <w:r w:rsidR="00D96194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column">
                  <wp:posOffset>4826000</wp:posOffset>
                </wp:positionH>
                <wp:positionV relativeFrom="paragraph">
                  <wp:posOffset>276225</wp:posOffset>
                </wp:positionV>
                <wp:extent cx="59690" cy="57785"/>
                <wp:effectExtent l="8255" t="11430" r="8255" b="6985"/>
                <wp:wrapNone/>
                <wp:docPr id="5" name="Ova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95202A0" id="Oval 5" o:spid="_x0000_s1026" style="position:absolute;margin-left:380pt;margin-top:21.75pt;width:4.7pt;height:4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" o:allowincell="f" fillcolor="red" strokecolor="red"/>
            </w:pict>
          </mc:Fallback>
        </mc:AlternateContent>
      </w:r>
      <w:r w:rsidR="00D96194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4826000</wp:posOffset>
                </wp:positionH>
                <wp:positionV relativeFrom="paragraph">
                  <wp:posOffset>106680</wp:posOffset>
                </wp:positionV>
                <wp:extent cx="59690" cy="57785"/>
                <wp:effectExtent l="8255" t="13335" r="8255" b="5080"/>
                <wp:wrapNone/>
                <wp:docPr id="4" name="Oval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9A4B8FA" id="Oval 4" o:spid="_x0000_s1026" style="position:absolute;margin-left:380pt;margin-top:8.4pt;width:4.7pt;height:4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" o:allowincell="f" fillcolor="red" strokecolor="red"/>
            </w:pict>
          </mc:Fallback>
        </mc:AlternateContent>
      </w:r>
      <w:r w:rsidR="00D96194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5184140</wp:posOffset>
                </wp:positionH>
                <wp:positionV relativeFrom="paragraph">
                  <wp:posOffset>106680</wp:posOffset>
                </wp:positionV>
                <wp:extent cx="59690" cy="57785"/>
                <wp:effectExtent l="13970" t="13335" r="12065" b="5080"/>
                <wp:wrapNone/>
                <wp:docPr id="3" name="Ova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4FB2DEB" id="Oval 3" o:spid="_x0000_s1026" style="position:absolute;margin-left:408.2pt;margin-top:8.4pt;width:4.7pt;height:4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" o:allowincell="f" fillcolor="red" strokecolor="red"/>
            </w:pict>
          </mc:Fallback>
        </mc:AlternateContent>
      </w:r>
      <w:r w:rsidR="00D96194">
        <w:tab/>
      </w:r>
      <w:r w:rsidR="00D96194">
        <w:tab/>
      </w:r>
      <w:r w:rsidR="00D96194" w:rsidRPr="0067542A">
        <w:rPr>
          <w:sz w:val="36"/>
          <w:szCs w:val="36"/>
        </w:rPr>
        <w:t>Sb</w:t>
      </w:r>
      <w:r w:rsidR="00D96194">
        <w:tab/>
      </w:r>
      <w:r w:rsidR="00D96194">
        <w:tab/>
      </w:r>
      <w:r w:rsidR="00D96194">
        <w:tab/>
      </w:r>
      <w:r w:rsidR="00D96194">
        <w:rPr>
          <w:sz w:val="36"/>
          <w:szCs w:val="36"/>
        </w:rPr>
        <w:t>Mg</w:t>
      </w:r>
      <w:r w:rsidR="00D96194">
        <w:tab/>
      </w:r>
      <w:r w:rsidR="00D96194">
        <w:tab/>
      </w:r>
      <w:r w:rsidR="00D96194">
        <w:tab/>
      </w:r>
      <w:r w:rsidR="00D96194">
        <w:rPr>
          <w:sz w:val="36"/>
          <w:szCs w:val="36"/>
        </w:rPr>
        <w:t xml:space="preserve">Si </w:t>
      </w:r>
      <w:r w:rsidR="00D96194">
        <w:tab/>
      </w:r>
      <w:r w:rsidR="00D96194">
        <w:tab/>
        <w:t xml:space="preserve">          </w:t>
      </w:r>
      <w:r w:rsidR="00D96194" w:rsidRPr="008A21D2">
        <w:t xml:space="preserve"> </w:t>
      </w:r>
      <w:r w:rsidR="00D96194" w:rsidRPr="008A21D2">
        <w:rPr>
          <w:sz w:val="48"/>
        </w:rPr>
        <w:t>I</w:t>
      </w:r>
    </w:p>
    <w:p w:rsidR="00D96194" w:rsidRDefault="00D96194" w:rsidP="00D96194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32385</wp:posOffset>
                </wp:positionV>
                <wp:extent cx="59690" cy="57785"/>
                <wp:effectExtent l="11430" t="13335" r="5080" b="5080"/>
                <wp:wrapNone/>
                <wp:docPr id="2" name="Oval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4A25302" id="Oval 2" o:spid="_x0000_s1026" style="position:absolute;margin-left:297pt;margin-top:2.55pt;width:4.7pt;height:4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" fillcolor="red" strokecolor="re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32385</wp:posOffset>
                </wp:positionV>
                <wp:extent cx="59690" cy="57785"/>
                <wp:effectExtent l="11430" t="13335" r="5080" b="5080"/>
                <wp:wrapNone/>
                <wp:docPr id="1" name="Oval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90" cy="5778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04E96BC" id="Oval 1" o:spid="_x0000_s1026" style="position:absolute;margin-left:81pt;margin-top:2.55pt;width:4.7pt;height:4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" fillcolor="red" strokecolor="red"/>
            </w:pict>
          </mc:Fallback>
        </mc:AlternateContent>
      </w:r>
    </w:p>
    <w:p w:rsidR="00D96194" w:rsidRDefault="00D96194" w:rsidP="00D96194"/>
    <w:p w:rsidR="007035A3" w:rsidRDefault="007035A3" w:rsidP="007035A3">
      <w:pPr>
        <w:pStyle w:val="ListParagraph"/>
        <w:numPr>
          <w:ilvl w:val="0"/>
          <w:numId w:val="3"/>
        </w:numPr>
      </w:pPr>
      <w:r>
        <w:t xml:space="preserve">Draw the Lewis Structures for the following molecules. </w:t>
      </w:r>
    </w:p>
    <w:p w:rsidR="007035A3" w:rsidRDefault="007035A3" w:rsidP="007035A3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28"/>
        <w:gridCol w:w="4428"/>
      </w:tblGrid>
      <w:tr w:rsidR="007035A3" w:rsidTr="00B15199">
        <w:tc>
          <w:tcPr>
            <w:tcW w:w="4428" w:type="dxa"/>
          </w:tcPr>
          <w:p w:rsidR="007035A3" w:rsidRDefault="007035A3" w:rsidP="007035A3">
            <w:pPr>
              <w:pStyle w:val="ListParagraph"/>
              <w:numPr>
                <w:ilvl w:val="0"/>
                <w:numId w:val="4"/>
              </w:numPr>
              <w:spacing w:line="360" w:lineRule="auto"/>
            </w:pPr>
            <w:r>
              <w:t>CH</w:t>
            </w:r>
            <w:r w:rsidRPr="007035A3">
              <w:rPr>
                <w:vertAlign w:val="subscript"/>
              </w:rPr>
              <w:t>4</w:t>
            </w:r>
          </w:p>
          <w:p w:rsidR="007035A3" w:rsidRDefault="007035A3" w:rsidP="00B15199">
            <w:pPr>
              <w:spacing w:line="360" w:lineRule="auto"/>
            </w:pPr>
            <w:r>
              <w:t xml:space="preserve">Total # Valence Electrons:  </w:t>
            </w:r>
            <w:r w:rsidRPr="00781F77">
              <w:rPr>
                <w:b/>
                <w:color w:val="FF0000"/>
              </w:rPr>
              <w:t>8</w:t>
            </w:r>
          </w:p>
          <w:p w:rsidR="007035A3" w:rsidRDefault="007035A3" w:rsidP="00B15199">
            <w:r>
              <w:t>Lewis Structure:</w:t>
            </w:r>
          </w:p>
          <w:p w:rsidR="007035A3" w:rsidRPr="00781F77" w:rsidRDefault="007035A3" w:rsidP="00B15199">
            <w:pPr>
              <w:jc w:val="center"/>
              <w:rPr>
                <w:color w:val="FF0000"/>
              </w:rPr>
            </w:pPr>
            <w:r>
              <w:object w:dxaOrig="1392" w:dyaOrig="14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85pt;height:60.25pt" o:ole="">
                  <v:imagedata r:id="rId5" o:title=""/>
                </v:shape>
                <o:OLEObject Type="Embed" ProgID="ChemDraw.Document.6.0" ShapeID="_x0000_i1025" DrawAspect="Content" ObjectID="_1548838516" r:id="rId6"/>
              </w:object>
            </w:r>
          </w:p>
          <w:p w:rsidR="007035A3" w:rsidRDefault="007035A3" w:rsidP="00B15199"/>
        </w:tc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tabs>
                <w:tab w:val="num" w:pos="360"/>
              </w:tabs>
              <w:spacing w:line="360" w:lineRule="auto"/>
              <w:ind w:left="360"/>
            </w:pPr>
            <w:r>
              <w:t>H</w:t>
            </w:r>
            <w:r w:rsidRPr="00781F77">
              <w:rPr>
                <w:vertAlign w:val="subscript"/>
              </w:rPr>
              <w:t>2</w:t>
            </w:r>
            <w:r>
              <w:t>O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  <w:r w:rsidRPr="00781F77">
              <w:rPr>
                <w:b/>
                <w:color w:val="FF0000"/>
              </w:rPr>
              <w:t>8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/>
          <w:p w:rsidR="007035A3" w:rsidRDefault="007035A3" w:rsidP="00B15199">
            <w:pPr>
              <w:jc w:val="center"/>
            </w:pPr>
            <w:r>
              <w:object w:dxaOrig="1392" w:dyaOrig="548">
                <v:shape id="_x0000_i1026" type="#_x0000_t75" style="width:69.9pt;height:27.7pt" o:ole="">
                  <v:imagedata r:id="rId7" o:title=""/>
                </v:shape>
                <o:OLEObject Type="Embed" ProgID="ChemDraw.Document.6.0" ShapeID="_x0000_i1026" DrawAspect="Content" ObjectID="_1548838517" r:id="rId8"/>
              </w:object>
            </w:r>
          </w:p>
        </w:tc>
      </w:tr>
      <w:tr w:rsidR="007035A3" w:rsidTr="00B15199"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tabs>
                <w:tab w:val="num" w:pos="360"/>
              </w:tabs>
              <w:spacing w:line="360" w:lineRule="auto"/>
              <w:ind w:left="360"/>
            </w:pPr>
            <w:r>
              <w:t>ClO</w:t>
            </w:r>
            <w:r w:rsidRPr="00781F77">
              <w:rPr>
                <w:vertAlign w:val="subscript"/>
              </w:rPr>
              <w:t>3</w:t>
            </w:r>
            <w:r w:rsidRPr="00781F77">
              <w:rPr>
                <w:vertAlign w:val="superscript"/>
              </w:rPr>
              <w:t>-</w:t>
            </w:r>
          </w:p>
          <w:p w:rsidR="007035A3" w:rsidRPr="00781F77" w:rsidRDefault="007035A3" w:rsidP="007035A3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 </w:t>
            </w:r>
            <w:r w:rsidRPr="00781F77">
              <w:rPr>
                <w:b/>
                <w:color w:val="FF0000"/>
              </w:rPr>
              <w:t>26</w:t>
            </w:r>
          </w:p>
          <w:p w:rsidR="007035A3" w:rsidRDefault="007035A3" w:rsidP="007035A3">
            <w:r>
              <w:t>Lewis Structure:</w:t>
            </w:r>
          </w:p>
          <w:p w:rsidR="007035A3" w:rsidRDefault="007035A3" w:rsidP="007035A3">
            <w:pPr>
              <w:jc w:val="center"/>
            </w:pPr>
            <w:r>
              <w:object w:dxaOrig="2156" w:dyaOrig="2068">
                <v:shape id="_x0000_i1027" type="#_x0000_t75" style="width:72.7pt;height:69.25pt" o:ole="">
                  <v:imagedata r:id="rId9" o:title=""/>
                </v:shape>
                <o:OLEObject Type="Embed" ProgID="ChemDraw.Document.6.0" ShapeID="_x0000_i1027" DrawAspect="Content" ObjectID="_1548838518" r:id="rId10"/>
              </w:object>
            </w:r>
          </w:p>
          <w:p w:rsidR="007035A3" w:rsidRDefault="007035A3" w:rsidP="00B15199"/>
        </w:tc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tabs>
                <w:tab w:val="num" w:pos="360"/>
              </w:tabs>
              <w:spacing w:line="360" w:lineRule="auto"/>
              <w:ind w:left="360"/>
            </w:pPr>
            <w:r>
              <w:t>HCN</w:t>
            </w:r>
          </w:p>
          <w:p w:rsidR="007035A3" w:rsidRPr="00781F77" w:rsidRDefault="007035A3" w:rsidP="007035A3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  <w:r w:rsidRPr="00781F77">
              <w:rPr>
                <w:b/>
                <w:color w:val="FF0000"/>
              </w:rPr>
              <w:t>10</w:t>
            </w:r>
          </w:p>
          <w:p w:rsidR="007035A3" w:rsidRDefault="007035A3" w:rsidP="007035A3">
            <w:r>
              <w:t>Lewis Structure:</w:t>
            </w:r>
          </w:p>
          <w:p w:rsidR="007035A3" w:rsidRDefault="007035A3" w:rsidP="007035A3"/>
          <w:p w:rsidR="007035A3" w:rsidRDefault="007035A3" w:rsidP="007035A3">
            <w:pPr>
              <w:jc w:val="center"/>
            </w:pPr>
            <w:r>
              <w:object w:dxaOrig="1572" w:dyaOrig="336">
                <v:shape id="_x0000_i1028" type="#_x0000_t75" style="width:78.9pt;height:16.6pt" o:ole="">
                  <v:imagedata r:id="rId11" o:title=""/>
                </v:shape>
                <o:OLEObject Type="Embed" ProgID="ChemDraw.Document.6.0" ShapeID="_x0000_i1028" DrawAspect="Content" ObjectID="_1548838519" r:id="rId12"/>
              </w:object>
            </w:r>
          </w:p>
          <w:p w:rsidR="007035A3" w:rsidRDefault="007035A3" w:rsidP="007035A3"/>
          <w:p w:rsidR="007035A3" w:rsidRDefault="007035A3" w:rsidP="007035A3">
            <w:pPr>
              <w:jc w:val="center"/>
            </w:pPr>
          </w:p>
        </w:tc>
      </w:tr>
      <w:tr w:rsidR="007035A3" w:rsidTr="00B15199"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tabs>
                <w:tab w:val="num" w:pos="360"/>
              </w:tabs>
              <w:spacing w:line="360" w:lineRule="auto"/>
              <w:ind w:left="360"/>
            </w:pPr>
            <w:r>
              <w:t>H</w:t>
            </w:r>
            <w:r w:rsidRPr="00781F77">
              <w:rPr>
                <w:vertAlign w:val="subscript"/>
              </w:rPr>
              <w:t>3</w:t>
            </w:r>
            <w:r>
              <w:t>O</w:t>
            </w:r>
            <w:r w:rsidRPr="00781F77">
              <w:rPr>
                <w:vertAlign w:val="superscript"/>
              </w:rPr>
              <w:t>+</w:t>
            </w:r>
          </w:p>
          <w:p w:rsidR="007035A3" w:rsidRPr="00781F77" w:rsidRDefault="007035A3" w:rsidP="007035A3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  <w:r w:rsidRPr="00781F77">
              <w:rPr>
                <w:b/>
                <w:color w:val="FF0000"/>
              </w:rPr>
              <w:t>8</w:t>
            </w:r>
          </w:p>
          <w:p w:rsidR="007035A3" w:rsidRDefault="007035A3" w:rsidP="007035A3">
            <w:r>
              <w:t>Lewis Structure:</w:t>
            </w:r>
          </w:p>
          <w:p w:rsidR="007035A3" w:rsidRDefault="007035A3" w:rsidP="007035A3">
            <w:pPr>
              <w:jc w:val="center"/>
            </w:pPr>
            <w:r>
              <w:object w:dxaOrig="2100" w:dyaOrig="1428">
                <v:shape id="_x0000_i1029" type="#_x0000_t75" style="width:87.9pt;height:59.55pt" o:ole="">
                  <v:imagedata r:id="rId13" o:title=""/>
                </v:shape>
                <o:OLEObject Type="Embed" ProgID="ChemDraw.Document.6.0" ShapeID="_x0000_i1029" DrawAspect="Content" ObjectID="_1548838520" r:id="rId14"/>
              </w:object>
            </w:r>
          </w:p>
          <w:p w:rsidR="007035A3" w:rsidRDefault="007035A3" w:rsidP="00B15199"/>
        </w:tc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tabs>
                <w:tab w:val="num" w:pos="360"/>
              </w:tabs>
              <w:spacing w:line="360" w:lineRule="auto"/>
              <w:ind w:left="360"/>
            </w:pPr>
            <w:r>
              <w:t>NH</w:t>
            </w:r>
            <w:r w:rsidRPr="00781F77">
              <w:rPr>
                <w:vertAlign w:val="subscript"/>
              </w:rPr>
              <w:t>3</w:t>
            </w:r>
          </w:p>
          <w:p w:rsidR="007035A3" w:rsidRPr="00781F77" w:rsidRDefault="007035A3" w:rsidP="007035A3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  <w:r w:rsidRPr="00781F77">
              <w:rPr>
                <w:b/>
                <w:color w:val="FF0000"/>
              </w:rPr>
              <w:t>8</w:t>
            </w:r>
          </w:p>
          <w:p w:rsidR="007035A3" w:rsidRDefault="007035A3" w:rsidP="007035A3">
            <w:r>
              <w:t>Lewis Structure:</w:t>
            </w:r>
          </w:p>
          <w:p w:rsidR="007035A3" w:rsidRDefault="007035A3" w:rsidP="007035A3">
            <w:pPr>
              <w:jc w:val="center"/>
            </w:pPr>
            <w:r>
              <w:object w:dxaOrig="1392" w:dyaOrig="984">
                <v:shape id="_x0000_i1030" type="#_x0000_t75" style="width:58.15pt;height:41.55pt" o:ole="">
                  <v:imagedata r:id="rId15" o:title=""/>
                </v:shape>
                <o:OLEObject Type="Embed" ProgID="ChemDraw.Document.6.0" ShapeID="_x0000_i1030" DrawAspect="Content" ObjectID="_1548838521" r:id="rId16"/>
              </w:object>
            </w:r>
          </w:p>
        </w:tc>
      </w:tr>
      <w:tr w:rsidR="007035A3" w:rsidTr="00B15199"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tabs>
                <w:tab w:val="num" w:pos="360"/>
              </w:tabs>
              <w:spacing w:line="360" w:lineRule="auto"/>
              <w:ind w:left="360"/>
            </w:pPr>
            <w:r>
              <w:t>NH</w:t>
            </w:r>
            <w:r w:rsidRPr="00781F77">
              <w:rPr>
                <w:vertAlign w:val="subscript"/>
              </w:rPr>
              <w:t>2</w:t>
            </w:r>
            <w:r w:rsidRPr="00781F77">
              <w:rPr>
                <w:vertAlign w:val="superscript"/>
              </w:rPr>
              <w:t>-</w:t>
            </w:r>
          </w:p>
          <w:p w:rsidR="007035A3" w:rsidRPr="00781F77" w:rsidRDefault="007035A3" w:rsidP="007035A3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  <w:r w:rsidRPr="00781F77">
              <w:rPr>
                <w:b/>
                <w:color w:val="FF0000"/>
              </w:rPr>
              <w:t>8</w:t>
            </w:r>
          </w:p>
          <w:p w:rsidR="007035A3" w:rsidRDefault="007035A3" w:rsidP="007035A3">
            <w:r>
              <w:t>Lewis Structure:</w:t>
            </w:r>
          </w:p>
          <w:p w:rsidR="007035A3" w:rsidRDefault="007035A3" w:rsidP="007035A3"/>
          <w:p w:rsidR="007035A3" w:rsidRDefault="007035A3" w:rsidP="007035A3">
            <w:pPr>
              <w:jc w:val="center"/>
            </w:pPr>
            <w:r>
              <w:object w:dxaOrig="1988" w:dyaOrig="848">
                <v:shape id="_x0000_i1031" type="#_x0000_t75" style="width:90pt;height:38.1pt" o:ole="">
                  <v:imagedata r:id="rId17" o:title=""/>
                </v:shape>
                <o:OLEObject Type="Embed" ProgID="ChemDraw.Document.6.0" ShapeID="_x0000_i1031" DrawAspect="Content" ObjectID="_1548838522" r:id="rId18"/>
              </w:object>
            </w:r>
          </w:p>
          <w:p w:rsidR="007035A3" w:rsidRDefault="007035A3" w:rsidP="007035A3"/>
          <w:p w:rsidR="007035A3" w:rsidRDefault="007035A3" w:rsidP="00B15199">
            <w:pPr>
              <w:jc w:val="center"/>
            </w:pPr>
          </w:p>
        </w:tc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tabs>
                <w:tab w:val="num" w:pos="360"/>
              </w:tabs>
              <w:spacing w:line="360" w:lineRule="auto"/>
              <w:ind w:left="360"/>
            </w:pPr>
            <w:r>
              <w:t>N</w:t>
            </w:r>
            <w:r w:rsidRPr="00781F77">
              <w:rPr>
                <w:vertAlign w:val="subscript"/>
              </w:rPr>
              <w:t>3</w:t>
            </w:r>
            <w:r w:rsidRPr="00781F77">
              <w:rPr>
                <w:vertAlign w:val="superscript"/>
              </w:rPr>
              <w:t>-</w:t>
            </w:r>
          </w:p>
          <w:p w:rsidR="007035A3" w:rsidRDefault="007035A3" w:rsidP="007035A3">
            <w:pPr>
              <w:spacing w:line="360" w:lineRule="auto"/>
            </w:pPr>
            <w:r>
              <w:t xml:space="preserve">Total # Valence Electrons:  </w:t>
            </w:r>
            <w:r w:rsidRPr="00781F77">
              <w:rPr>
                <w:b/>
                <w:color w:val="FF0000"/>
              </w:rPr>
              <w:t>16</w:t>
            </w:r>
          </w:p>
          <w:p w:rsidR="007035A3" w:rsidRDefault="007035A3" w:rsidP="007035A3">
            <w:r>
              <w:t>Lewis Structure:</w:t>
            </w:r>
          </w:p>
          <w:p w:rsidR="007035A3" w:rsidRDefault="007035A3" w:rsidP="007035A3">
            <w:pPr>
              <w:jc w:val="center"/>
            </w:pPr>
            <w:r>
              <w:object w:dxaOrig="2204" w:dyaOrig="1768">
                <v:shape id="_x0000_i1032" type="#_x0000_t75" style="width:88.6pt;height:71.3pt" o:ole="">
                  <v:imagedata r:id="rId19" o:title=""/>
                </v:shape>
                <o:OLEObject Type="Embed" ProgID="ChemDraw.Document.6.0" ShapeID="_x0000_i1032" DrawAspect="Content" ObjectID="_1548838523" r:id="rId20"/>
              </w:object>
            </w:r>
          </w:p>
          <w:p w:rsidR="007035A3" w:rsidRDefault="007035A3" w:rsidP="007035A3"/>
        </w:tc>
      </w:tr>
      <w:tr w:rsidR="007035A3" w:rsidTr="00B15199"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tabs>
                <w:tab w:val="num" w:pos="360"/>
              </w:tabs>
              <w:spacing w:line="360" w:lineRule="auto"/>
              <w:ind w:left="360"/>
            </w:pPr>
            <w:r>
              <w:lastRenderedPageBreak/>
              <w:t>NH</w:t>
            </w:r>
            <w:r w:rsidRPr="00781F77">
              <w:rPr>
                <w:vertAlign w:val="subscript"/>
              </w:rPr>
              <w:t>4</w:t>
            </w:r>
            <w:r w:rsidRPr="00781F77">
              <w:rPr>
                <w:vertAlign w:val="superscript"/>
              </w:rPr>
              <w:t>+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  <w:r w:rsidRPr="00781F77">
              <w:rPr>
                <w:b/>
                <w:color w:val="FF0000"/>
              </w:rPr>
              <w:t>8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>
            <w:pPr>
              <w:jc w:val="center"/>
            </w:pPr>
            <w:r>
              <w:object w:dxaOrig="2160" w:dyaOrig="1736">
                <v:shape id="_x0000_i1033" type="#_x0000_t75" style="width:108pt;height:87.25pt" o:ole="">
                  <v:imagedata r:id="rId21" o:title=""/>
                </v:shape>
                <o:OLEObject Type="Embed" ProgID="ChemDraw.Document.6.0" ShapeID="_x0000_i1033" DrawAspect="Content" ObjectID="_1548838524" r:id="rId22"/>
              </w:object>
            </w:r>
          </w:p>
        </w:tc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tabs>
                <w:tab w:val="num" w:pos="360"/>
              </w:tabs>
              <w:spacing w:line="360" w:lineRule="auto"/>
              <w:ind w:left="360"/>
            </w:pPr>
            <w:r>
              <w:t>NOF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  <w:r w:rsidRPr="00781F77">
              <w:rPr>
                <w:b/>
                <w:color w:val="FF0000"/>
              </w:rPr>
              <w:t>18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>
            <w:pPr>
              <w:jc w:val="center"/>
            </w:pPr>
            <w:r>
              <w:object w:dxaOrig="1808" w:dyaOrig="1596">
                <v:shape id="_x0000_i1034" type="#_x0000_t75" style="width:90pt;height:79.6pt" o:ole="">
                  <v:imagedata r:id="rId23" o:title=""/>
                </v:shape>
                <o:OLEObject Type="Embed" ProgID="ChemDraw.Document.6.0" ShapeID="_x0000_i1034" DrawAspect="Content" ObjectID="_1548838525" r:id="rId24"/>
              </w:object>
            </w:r>
          </w:p>
        </w:tc>
      </w:tr>
      <w:tr w:rsidR="007035A3" w:rsidTr="00B15199"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tabs>
                <w:tab w:val="num" w:pos="360"/>
              </w:tabs>
              <w:spacing w:line="360" w:lineRule="auto"/>
              <w:ind w:left="360"/>
            </w:pPr>
            <w:r w:rsidRPr="000A4C4F">
              <w:t>C</w:t>
            </w:r>
            <w:r w:rsidRPr="00781F77">
              <w:rPr>
                <w:vertAlign w:val="subscript"/>
              </w:rPr>
              <w:t>2</w:t>
            </w:r>
            <w:r w:rsidRPr="000A4C4F">
              <w:t>H</w:t>
            </w:r>
            <w:r w:rsidRPr="00781F77">
              <w:rPr>
                <w:vertAlign w:val="subscript"/>
              </w:rPr>
              <w:t>4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</w:rPr>
            </w:pPr>
            <w:r>
              <w:t xml:space="preserve">Total # Valence Electrons:  </w:t>
            </w:r>
            <w:r w:rsidRPr="00781F77">
              <w:rPr>
                <w:b/>
                <w:color w:val="FF0000"/>
              </w:rPr>
              <w:t>12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/>
          <w:p w:rsidR="007035A3" w:rsidRDefault="007035A3" w:rsidP="007035A3">
            <w:pPr>
              <w:jc w:val="center"/>
            </w:pPr>
            <w:r>
              <w:object w:dxaOrig="1992" w:dyaOrig="828">
                <v:shape id="_x0000_i1035" type="#_x0000_t75" style="width:99.7pt;height:41.55pt" o:ole="">
                  <v:imagedata r:id="rId25" o:title=""/>
                </v:shape>
                <o:OLEObject Type="Embed" ProgID="ChemDraw.Document.6.0" ShapeID="_x0000_i1035" DrawAspect="Content" ObjectID="_1548838526" r:id="rId26"/>
              </w:object>
            </w:r>
          </w:p>
          <w:p w:rsidR="007035A3" w:rsidRDefault="007035A3" w:rsidP="00B15199"/>
        </w:tc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tabs>
                <w:tab w:val="num" w:pos="360"/>
              </w:tabs>
              <w:spacing w:line="360" w:lineRule="auto"/>
              <w:ind w:left="360"/>
            </w:pPr>
            <w:r>
              <w:t>ClF</w:t>
            </w:r>
            <w:r w:rsidRPr="00781F77">
              <w:rPr>
                <w:vertAlign w:val="subscript"/>
              </w:rPr>
              <w:t>2</w:t>
            </w:r>
            <w:r w:rsidRPr="00781F77">
              <w:rPr>
                <w:vertAlign w:val="superscript"/>
              </w:rPr>
              <w:t>+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  <w:r w:rsidRPr="00781F77">
              <w:rPr>
                <w:b/>
                <w:color w:val="FF0000"/>
              </w:rPr>
              <w:t>20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/>
          <w:p w:rsidR="007035A3" w:rsidRDefault="007035A3" w:rsidP="00B15199">
            <w:pPr>
              <w:jc w:val="center"/>
            </w:pPr>
            <w:r>
              <w:object w:dxaOrig="2148" w:dyaOrig="720">
                <v:shape id="_x0000_i1036" type="#_x0000_t75" style="width:107.3pt;height:36pt" o:ole="">
                  <v:imagedata r:id="rId27" o:title=""/>
                </v:shape>
                <o:OLEObject Type="Embed" ProgID="ChemDraw.Document.6.0" ShapeID="_x0000_i1036" DrawAspect="Content" ObjectID="_1548838527" r:id="rId28"/>
              </w:object>
            </w:r>
          </w:p>
          <w:p w:rsidR="007035A3" w:rsidRDefault="007035A3" w:rsidP="00B15199"/>
        </w:tc>
      </w:tr>
      <w:tr w:rsidR="007035A3" w:rsidTr="00B15199"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tabs>
                <w:tab w:val="num" w:pos="360"/>
              </w:tabs>
              <w:spacing w:line="360" w:lineRule="auto"/>
              <w:ind w:left="360"/>
            </w:pPr>
            <w:r>
              <w:t>C</w:t>
            </w:r>
            <w:r w:rsidRPr="00781F77">
              <w:rPr>
                <w:vertAlign w:val="subscript"/>
              </w:rPr>
              <w:t>2</w:t>
            </w:r>
            <w:r>
              <w:t>H</w:t>
            </w:r>
            <w:r w:rsidRPr="00781F77">
              <w:rPr>
                <w:vertAlign w:val="subscript"/>
              </w:rPr>
              <w:t>2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  <w:r w:rsidRPr="00781F77">
              <w:rPr>
                <w:b/>
                <w:color w:val="FF0000"/>
              </w:rPr>
              <w:t>10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/>
          <w:p w:rsidR="007035A3" w:rsidRDefault="007035A3" w:rsidP="00B15199"/>
          <w:p w:rsidR="007035A3" w:rsidRDefault="007035A3" w:rsidP="00B15199">
            <w:pPr>
              <w:jc w:val="center"/>
            </w:pPr>
            <w:r>
              <w:object w:dxaOrig="1992" w:dyaOrig="236">
                <v:shape id="_x0000_i1037" type="#_x0000_t75" style="width:99.7pt;height:11.75pt" o:ole="">
                  <v:imagedata r:id="rId29" o:title=""/>
                </v:shape>
                <o:OLEObject Type="Embed" ProgID="ChemDraw.Document.6.0" ShapeID="_x0000_i1037" DrawAspect="Content" ObjectID="_1548838528" r:id="rId30"/>
              </w:object>
            </w:r>
          </w:p>
          <w:p w:rsidR="007035A3" w:rsidRDefault="007035A3" w:rsidP="00B15199"/>
          <w:p w:rsidR="007035A3" w:rsidRDefault="007035A3" w:rsidP="00B15199"/>
          <w:p w:rsidR="007035A3" w:rsidRDefault="007035A3" w:rsidP="00B15199"/>
        </w:tc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tabs>
                <w:tab w:val="num" w:pos="360"/>
              </w:tabs>
              <w:spacing w:line="360" w:lineRule="auto"/>
              <w:ind w:left="360"/>
            </w:pPr>
            <w:r>
              <w:t>FNO</w:t>
            </w:r>
            <w:r w:rsidRPr="00781F77">
              <w:rPr>
                <w:vertAlign w:val="subscript"/>
              </w:rPr>
              <w:t>2</w:t>
            </w:r>
          </w:p>
          <w:p w:rsidR="007035A3" w:rsidRPr="00781F77" w:rsidRDefault="007035A3" w:rsidP="00B15199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  <w:r w:rsidRPr="00781F77">
              <w:rPr>
                <w:b/>
                <w:color w:val="FF0000"/>
              </w:rPr>
              <w:t>24</w:t>
            </w:r>
          </w:p>
          <w:p w:rsidR="007035A3" w:rsidRDefault="007035A3" w:rsidP="00B15199">
            <w:r>
              <w:t>Lewis Structure:</w:t>
            </w:r>
          </w:p>
          <w:p w:rsidR="007035A3" w:rsidRDefault="007035A3" w:rsidP="00B15199"/>
          <w:p w:rsidR="007035A3" w:rsidRPr="007035A3" w:rsidRDefault="007035A3" w:rsidP="007035A3">
            <w:pPr>
              <w:jc w:val="center"/>
            </w:pPr>
            <w:r>
              <w:object w:dxaOrig="4104" w:dyaOrig="1148">
                <v:shape id="_x0000_i1038" type="#_x0000_t75" style="width:204.9pt;height:57.45pt" o:ole="">
                  <v:imagedata r:id="rId31" o:title=""/>
                </v:shape>
                <o:OLEObject Type="Embed" ProgID="ChemDraw.Document.6.0" ShapeID="_x0000_i1038" DrawAspect="Content" ObjectID="_1548838529" r:id="rId32"/>
              </w:object>
            </w:r>
          </w:p>
          <w:p w:rsidR="007035A3" w:rsidRPr="00781F77" w:rsidRDefault="007035A3" w:rsidP="00B15199">
            <w:pPr>
              <w:jc w:val="center"/>
              <w:rPr>
                <w:b/>
              </w:rPr>
            </w:pPr>
            <w:r w:rsidRPr="00781F77">
              <w:rPr>
                <w:b/>
                <w:color w:val="FF0000"/>
              </w:rPr>
              <w:t>Resonance</w:t>
            </w:r>
          </w:p>
        </w:tc>
      </w:tr>
      <w:tr w:rsidR="007035A3" w:rsidTr="00B15199"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tabs>
                <w:tab w:val="num" w:pos="360"/>
              </w:tabs>
              <w:spacing w:line="360" w:lineRule="auto"/>
              <w:ind w:left="360"/>
            </w:pPr>
            <w:r>
              <w:t>PO</w:t>
            </w:r>
            <w:r>
              <w:rPr>
                <w:vertAlign w:val="subscript"/>
              </w:rPr>
              <w:t>4</w:t>
            </w:r>
            <w:r w:rsidRPr="00362B76">
              <w:rPr>
                <w:vertAlign w:val="superscript"/>
              </w:rPr>
              <w:t>-3</w:t>
            </w:r>
          </w:p>
          <w:p w:rsidR="007035A3" w:rsidRPr="00781F77" w:rsidRDefault="007035A3" w:rsidP="007035A3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  <w:r>
              <w:rPr>
                <w:b/>
                <w:color w:val="FF0000"/>
              </w:rPr>
              <w:t>3</w:t>
            </w:r>
            <w:r w:rsidRPr="00781F77">
              <w:rPr>
                <w:b/>
                <w:color w:val="FF0000"/>
              </w:rPr>
              <w:t>2</w:t>
            </w:r>
          </w:p>
          <w:p w:rsidR="007035A3" w:rsidRDefault="007035A3" w:rsidP="007035A3">
            <w:r>
              <w:t>Lewis Structure:</w:t>
            </w:r>
          </w:p>
          <w:p w:rsidR="007035A3" w:rsidRDefault="007035A3" w:rsidP="007035A3">
            <w:r>
              <w:object w:dxaOrig="2692" w:dyaOrig="1736" w14:anchorId="2AF13C3D">
                <v:shape id="_x0000_i1039" type="#_x0000_t75" style="width:134.3pt;height:87.25pt" o:ole="">
                  <v:imagedata r:id="rId33" o:title=""/>
                </v:shape>
                <o:OLEObject Type="Embed" ProgID="ChemDraw.Document.6.0" ShapeID="_x0000_i1039" DrawAspect="Content" ObjectID="_1548838530" r:id="rId34"/>
              </w:object>
            </w:r>
          </w:p>
          <w:p w:rsidR="007035A3" w:rsidRDefault="007035A3" w:rsidP="007035A3">
            <w:pPr>
              <w:jc w:val="center"/>
            </w:pPr>
          </w:p>
        </w:tc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tabs>
                <w:tab w:val="num" w:pos="360"/>
              </w:tabs>
              <w:spacing w:line="360" w:lineRule="auto"/>
              <w:ind w:left="360"/>
            </w:pPr>
            <w:r>
              <w:t>CH</w:t>
            </w:r>
            <w:r>
              <w:rPr>
                <w:vertAlign w:val="subscript"/>
              </w:rPr>
              <w:t>2</w:t>
            </w:r>
            <w:r w:rsidRPr="00362B76">
              <w:t>O</w:t>
            </w:r>
          </w:p>
          <w:p w:rsidR="007035A3" w:rsidRPr="00781F77" w:rsidRDefault="007035A3" w:rsidP="007035A3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  <w:r>
              <w:rPr>
                <w:b/>
                <w:color w:val="FF0000"/>
              </w:rPr>
              <w:t>12</w:t>
            </w:r>
          </w:p>
          <w:p w:rsidR="007035A3" w:rsidRDefault="007035A3" w:rsidP="007035A3">
            <w:r>
              <w:t>Lewis Structure:</w:t>
            </w:r>
          </w:p>
          <w:p w:rsidR="007035A3" w:rsidRDefault="007035A3" w:rsidP="007035A3">
            <w:pPr>
              <w:jc w:val="center"/>
            </w:pPr>
          </w:p>
          <w:p w:rsidR="007035A3" w:rsidRDefault="007035A3" w:rsidP="007035A3">
            <w:pPr>
              <w:jc w:val="center"/>
            </w:pPr>
            <w:r>
              <w:object w:dxaOrig="1536" w:dyaOrig="916" w14:anchorId="03A0BB78">
                <v:shape id="_x0000_i1040" type="#_x0000_t75" style="width:76.85pt;height:45.7pt" o:ole="">
                  <v:imagedata r:id="rId35" o:title=""/>
                </v:shape>
                <o:OLEObject Type="Embed" ProgID="ChemDraw.Document.6.0" ShapeID="_x0000_i1040" DrawAspect="Content" ObjectID="_1548838531" r:id="rId36"/>
              </w:object>
            </w:r>
          </w:p>
          <w:p w:rsidR="007035A3" w:rsidRDefault="007035A3" w:rsidP="007035A3">
            <w:pPr>
              <w:jc w:val="center"/>
            </w:pPr>
          </w:p>
          <w:p w:rsidR="007035A3" w:rsidRDefault="007035A3" w:rsidP="007035A3">
            <w:pPr>
              <w:jc w:val="center"/>
            </w:pPr>
          </w:p>
          <w:p w:rsidR="007035A3" w:rsidRDefault="007035A3" w:rsidP="007035A3"/>
        </w:tc>
      </w:tr>
      <w:tr w:rsidR="007035A3" w:rsidTr="00B15199"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spacing w:line="360" w:lineRule="auto"/>
            </w:pPr>
            <w:r>
              <w:t>H</w:t>
            </w:r>
            <w:r w:rsidRPr="00781F77">
              <w:rPr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2</w:t>
            </w:r>
          </w:p>
          <w:p w:rsidR="007035A3" w:rsidRPr="00781F77" w:rsidRDefault="007035A3" w:rsidP="007035A3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  <w:r>
              <w:rPr>
                <w:b/>
                <w:color w:val="FF0000"/>
              </w:rPr>
              <w:t>14</w:t>
            </w:r>
          </w:p>
          <w:p w:rsidR="007035A3" w:rsidRDefault="007035A3" w:rsidP="007035A3">
            <w:r>
              <w:t>Lewis Structure:</w:t>
            </w:r>
          </w:p>
          <w:p w:rsidR="007035A3" w:rsidRDefault="007035A3" w:rsidP="007035A3"/>
          <w:p w:rsidR="007035A3" w:rsidRDefault="007035A3" w:rsidP="007035A3">
            <w:r>
              <w:object w:dxaOrig="2076" w:dyaOrig="572">
                <v:shape id="_x0000_i1041" type="#_x0000_t75" style="width:103.85pt;height:29.1pt" o:ole="">
                  <v:imagedata r:id="rId37" o:title=""/>
                </v:shape>
                <o:OLEObject Type="Embed" ProgID="ChemDraw.Document.6.0" ShapeID="_x0000_i1041" DrawAspect="Content" ObjectID="_1548838532" r:id="rId38"/>
              </w:object>
            </w:r>
          </w:p>
        </w:tc>
        <w:tc>
          <w:tcPr>
            <w:tcW w:w="4428" w:type="dxa"/>
          </w:tcPr>
          <w:p w:rsidR="007035A3" w:rsidRDefault="007035A3" w:rsidP="007035A3">
            <w:pPr>
              <w:numPr>
                <w:ilvl w:val="0"/>
                <w:numId w:val="4"/>
              </w:numPr>
              <w:tabs>
                <w:tab w:val="num" w:pos="360"/>
              </w:tabs>
              <w:spacing w:line="360" w:lineRule="auto"/>
              <w:ind w:left="360"/>
            </w:pPr>
            <w:r>
              <w:t>F</w:t>
            </w:r>
            <w:r w:rsidRPr="00781F77">
              <w:rPr>
                <w:vertAlign w:val="subscript"/>
              </w:rPr>
              <w:t>2</w:t>
            </w:r>
            <w:r>
              <w:t>O</w:t>
            </w:r>
          </w:p>
          <w:p w:rsidR="007035A3" w:rsidRPr="00781F77" w:rsidRDefault="007035A3" w:rsidP="007035A3">
            <w:pPr>
              <w:spacing w:line="360" w:lineRule="auto"/>
              <w:rPr>
                <w:b/>
                <w:color w:val="FF0000"/>
              </w:rPr>
            </w:pPr>
            <w:r>
              <w:t xml:space="preserve">Total # Valence Electrons:  </w:t>
            </w:r>
            <w:r>
              <w:rPr>
                <w:b/>
                <w:color w:val="FF0000"/>
              </w:rPr>
              <w:t>20</w:t>
            </w:r>
          </w:p>
          <w:p w:rsidR="007035A3" w:rsidRDefault="007035A3" w:rsidP="007035A3">
            <w:r>
              <w:t>Lewis Structure:</w:t>
            </w:r>
          </w:p>
          <w:p w:rsidR="007035A3" w:rsidRDefault="007035A3" w:rsidP="007035A3"/>
          <w:p w:rsidR="007035A3" w:rsidRDefault="008A21D2" w:rsidP="007035A3">
            <w:pPr>
              <w:jc w:val="center"/>
            </w:pPr>
            <w:r>
              <w:object w:dxaOrig="1696" w:dyaOrig="556">
                <v:shape id="_x0000_i1042" type="#_x0000_t75" style="width:85.15pt;height:27.7pt" o:ole="">
                  <v:imagedata r:id="rId39" o:title=""/>
                </v:shape>
                <o:OLEObject Type="Embed" ProgID="ChemDraw.Document.6.0" ShapeID="_x0000_i1042" DrawAspect="Content" ObjectID="_1548838533" r:id="rId40"/>
              </w:object>
            </w:r>
          </w:p>
          <w:p w:rsidR="007035A3" w:rsidRPr="00781F77" w:rsidRDefault="007035A3" w:rsidP="008A21D2">
            <w:pPr>
              <w:rPr>
                <w:b/>
                <w:color w:val="FF0000"/>
              </w:rPr>
            </w:pPr>
          </w:p>
        </w:tc>
      </w:tr>
    </w:tbl>
    <w:p w:rsidR="007035A3" w:rsidRDefault="007035A3" w:rsidP="007035A3"/>
    <w:p w:rsidR="007035A3" w:rsidRDefault="007035A3" w:rsidP="007035A3"/>
    <w:sectPr w:rsidR="007035A3" w:rsidSect="007035A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7160FF3"/>
    <w:multiLevelType w:val="hybridMultilevel"/>
    <w:tmpl w:val="801C3F7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C967F94"/>
    <w:multiLevelType w:val="hybridMultilevel"/>
    <w:tmpl w:val="2B664D36"/>
    <w:lvl w:ilvl="0" w:tplc="2D42C50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43E4ABB"/>
    <w:multiLevelType w:val="hybridMultilevel"/>
    <w:tmpl w:val="87D0B3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D0319B"/>
    <w:multiLevelType w:val="hybridMultilevel"/>
    <w:tmpl w:val="A21231BE"/>
    <w:lvl w:ilvl="0" w:tplc="86D63FB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6194"/>
    <w:rsid w:val="000A0791"/>
    <w:rsid w:val="007035A3"/>
    <w:rsid w:val="008A21D2"/>
    <w:rsid w:val="00CF1C00"/>
    <w:rsid w:val="00D961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D7CA184-112D-4293-925C-B580F44393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961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35A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4</Pages>
  <Words>457</Words>
  <Characters>260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30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dcterms:created xsi:type="dcterms:W3CDTF">2017-02-17T18:36:00Z</dcterms:created>
  <dcterms:modified xsi:type="dcterms:W3CDTF">2017-02-17T20:09:00Z</dcterms:modified>
</cp:coreProperties>
</file>